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7" r:id="rId3"/>
    <p:sldId id="258" r:id="rId4"/>
    <p:sldId id="259" r:id="rId5"/>
    <p:sldId id="260" r:id="rId6"/>
    <p:sldId id="263" r:id="rId7"/>
    <p:sldId id="264" r:id="rId8"/>
    <p:sldId id="266" r:id="rId9"/>
    <p:sldId id="256" r:id="rId10"/>
    <p:sldId id="26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0" d="100"/>
          <a:sy n="70" d="100"/>
        </p:scale>
        <p:origin x="468" y="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69D4A-95E5-44F4-9294-0C2AC9677819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DEAD7-0494-4907-933B-A6CEDF601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1063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69D4A-95E5-44F4-9294-0C2AC9677819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DEAD7-0494-4907-933B-A6CEDF601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1210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69D4A-95E5-44F4-9294-0C2AC9677819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DEAD7-0494-4907-933B-A6CEDF601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3751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BE05-A987-43FF-9FE8-ECBA38AB8E00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2F265-76AF-43E3-977F-B7A49F2E5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1787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BE05-A987-43FF-9FE8-ECBA38AB8E00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2F265-76AF-43E3-977F-B7A49F2E5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5928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BE05-A987-43FF-9FE8-ECBA38AB8E00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2F265-76AF-43E3-977F-B7A49F2E5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2820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BE05-A987-43FF-9FE8-ECBA38AB8E00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2F265-76AF-43E3-977F-B7A49F2E5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418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BE05-A987-43FF-9FE8-ECBA38AB8E00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2F265-76AF-43E3-977F-B7A49F2E5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0539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BE05-A987-43FF-9FE8-ECBA38AB8E00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2F265-76AF-43E3-977F-B7A49F2E5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8819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38A91-37E8-4E1D-B470-72E2B5DC85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6569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BE05-A987-43FF-9FE8-ECBA38AB8E00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2F265-76AF-43E3-977F-B7A49F2E5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1894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69D4A-95E5-44F4-9294-0C2AC9677819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DEAD7-0494-4907-933B-A6CEDF601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9421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BE05-A987-43FF-9FE8-ECBA38AB8E00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2F265-76AF-43E3-977F-B7A49F2E5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3792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BE05-A987-43FF-9FE8-ECBA38AB8E00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2F265-76AF-43E3-977F-B7A49F2E5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503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BE05-A987-43FF-9FE8-ECBA38AB8E00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2F265-76AF-43E3-977F-B7A49F2E5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6898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BE05-A987-43FF-9FE8-ECBA38AB8E00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2F265-76AF-43E3-977F-B7A49F2E5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989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69D4A-95E5-44F4-9294-0C2AC9677819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DEAD7-0494-4907-933B-A6CEDF601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9255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69D4A-95E5-44F4-9294-0C2AC9677819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DEAD7-0494-4907-933B-A6CEDF601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113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69D4A-95E5-44F4-9294-0C2AC9677819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DEAD7-0494-4907-933B-A6CEDF601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4675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69D4A-95E5-44F4-9294-0C2AC9677819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DEAD7-0494-4907-933B-A6CEDF601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1184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69D4A-95E5-44F4-9294-0C2AC9677819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DEAD7-0494-4907-933B-A6CEDF601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4399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69D4A-95E5-44F4-9294-0C2AC9677819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DEAD7-0494-4907-933B-A6CEDF601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969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69D4A-95E5-44F4-9294-0C2AC9677819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DEAD7-0494-4907-933B-A6CEDF601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0592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469D4A-95E5-44F4-9294-0C2AC9677819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5DEAD7-0494-4907-933B-A6CEDF601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835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D4BE05-A987-43FF-9FE8-ECBA38AB8E00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22F265-76AF-43E3-977F-B7A49F2E5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285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14500" y="1676401"/>
            <a:ext cx="8763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Glass (Education Researcher, 5:3-8; 1976)  suggested that there</a:t>
            </a: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were three types of analyses: </a:t>
            </a:r>
          </a:p>
          <a:p>
            <a:endParaRPr lang="en-US" sz="2400" dirty="0">
              <a:solidFill>
                <a:prstClr val="black"/>
              </a:solidFill>
              <a:latin typeface="Calibri"/>
            </a:endParaRP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Primary  analysis tests the hypothesis for which the data were collected.  </a:t>
            </a:r>
          </a:p>
          <a:p>
            <a:endParaRPr lang="en-US" sz="2400" dirty="0">
              <a:solidFill>
                <a:prstClr val="black"/>
              </a:solidFill>
              <a:latin typeface="Calibri"/>
            </a:endParaRP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Secondary analysis re-analyzes data already collected by someone else to answer</a:t>
            </a: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questions raised in primary analysis or to address new questions.</a:t>
            </a:r>
          </a:p>
          <a:p>
            <a:endParaRPr lang="en-US" sz="2400" dirty="0">
              <a:solidFill>
                <a:prstClr val="black"/>
              </a:solidFill>
              <a:latin typeface="Calibri"/>
            </a:endParaRPr>
          </a:p>
          <a:p>
            <a:r>
              <a:rPr lang="en-US" sz="2400" b="1" dirty="0">
                <a:solidFill>
                  <a:prstClr val="black"/>
                </a:solidFill>
                <a:latin typeface="Calibri"/>
              </a:rPr>
              <a:t>Meta-analysis combines evidence across studies.</a:t>
            </a: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 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a-Analysis</a:t>
            </a:r>
          </a:p>
        </p:txBody>
      </p:sp>
    </p:spTree>
    <p:extLst>
      <p:ext uri="{BB962C8B-B14F-4D97-AF65-F5344CB8AC3E}">
        <p14:creationId xmlns:p14="http://schemas.microsoft.com/office/powerpoint/2010/main" val="15015864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0" y="838200"/>
            <a:ext cx="76962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Most often meta-analysis is based on summary measures derived from</a:t>
            </a: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the literature :</a:t>
            </a: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	difference in risk</a:t>
            </a: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	difference in means</a:t>
            </a: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	odds ratios</a:t>
            </a: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                …</a:t>
            </a:r>
          </a:p>
          <a:p>
            <a:endParaRPr lang="en-US" sz="2400" dirty="0">
              <a:solidFill>
                <a:prstClr val="black"/>
              </a:solidFill>
              <a:latin typeface="Calibri"/>
            </a:endParaRPr>
          </a:p>
          <a:p>
            <a:endParaRPr lang="en-US" sz="2400" dirty="0">
              <a:solidFill>
                <a:prstClr val="black"/>
              </a:solidFill>
              <a:latin typeface="Calibri"/>
            </a:endParaRP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Meta-analyses appearing in the medical literature have most often dealt with summarizing treatment effects.</a:t>
            </a:r>
          </a:p>
        </p:txBody>
      </p:sp>
    </p:spTree>
    <p:extLst>
      <p:ext uri="{BB962C8B-B14F-4D97-AF65-F5344CB8AC3E}">
        <p14:creationId xmlns:p14="http://schemas.microsoft.com/office/powerpoint/2010/main" val="20243338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Formalization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876800" y="30480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48000"/>
                        <a:ext cx="1524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133600" y="2362201"/>
            <a:ext cx="723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We have summary measures from k studies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876801" y="4191000"/>
          <a:ext cx="1464503" cy="47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736600" imgH="241300" progId="Equation.DSMT4">
                  <p:embed/>
                </p:oleObj>
              </mc:Choice>
              <mc:Fallback>
                <p:oleObj name="Equation" r:id="rId5" imgW="736600" imgH="2413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4191000"/>
                        <a:ext cx="1464503" cy="47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86000" y="3733801"/>
            <a:ext cx="54979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and variances of these summary measur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33726" y="5257801"/>
            <a:ext cx="558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We assume    the          are known constant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411072"/>
              </p:ext>
            </p:extLst>
          </p:nvPr>
        </p:nvGraphicFramePr>
        <p:xfrm>
          <a:off x="5596689" y="5271623"/>
          <a:ext cx="31282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6689" y="5271623"/>
                        <a:ext cx="31282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9064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 Effects Model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876801" y="1981200"/>
          <a:ext cx="2018995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876300" imgH="241300" progId="Equation.DSMT4">
                  <p:embed/>
                </p:oleObj>
              </mc:Choice>
              <mc:Fallback>
                <p:oleObj name="Equation" r:id="rId3" imgW="876300" imgH="2413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1981200"/>
                        <a:ext cx="2018995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43277"/>
              </p:ext>
            </p:extLst>
          </p:nvPr>
        </p:nvGraphicFramePr>
        <p:xfrm>
          <a:off x="4876801" y="2667000"/>
          <a:ext cx="199016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1054080" imgH="482400" progId="Equation.DSMT4">
                  <p:embed/>
                </p:oleObj>
              </mc:Choice>
              <mc:Fallback>
                <p:oleObj name="Equation" r:id="rId5" imgW="1054080" imgH="482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2667000"/>
                        <a:ext cx="199016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12426"/>
              </p:ext>
            </p:extLst>
          </p:nvPr>
        </p:nvGraphicFramePr>
        <p:xfrm>
          <a:off x="4876801" y="3722873"/>
          <a:ext cx="11379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533169" imgH="431613" progId="Equation.DSMT4">
                  <p:embed/>
                </p:oleObj>
              </mc:Choice>
              <mc:Fallback>
                <p:oleObj name="Equation" r:id="rId7" imgW="533169" imgH="431613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3722873"/>
                        <a:ext cx="113792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36443"/>
              </p:ext>
            </p:extLst>
          </p:nvPr>
        </p:nvGraphicFramePr>
        <p:xfrm>
          <a:off x="3985404" y="4967377"/>
          <a:ext cx="358588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1904760" imgH="482400" progId="Equation.DSMT4">
                  <p:embed/>
                </p:oleObj>
              </mc:Choice>
              <mc:Fallback>
                <p:oleObj name="Equation" r:id="rId9" imgW="1904760" imgH="482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404" y="4967377"/>
                        <a:ext cx="358588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21314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est statistic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733801" y="3276600"/>
          <a:ext cx="397129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892300" imgH="431800" progId="Equation.DSMT4">
                  <p:embed/>
                </p:oleObj>
              </mc:Choice>
              <mc:Fallback>
                <p:oleObj name="Equation" r:id="rId3" imgW="1892300" imgH="431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3276600"/>
                        <a:ext cx="397129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76600" y="2438401"/>
            <a:ext cx="49480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If the fixed effects model is true, then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1" y="4343401"/>
            <a:ext cx="655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and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964610" y="4953000"/>
          <a:ext cx="341064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1625600" imgH="431800" progId="Equation.DSMT4">
                  <p:embed/>
                </p:oleObj>
              </mc:Choice>
              <mc:Fallback>
                <p:oleObj name="Equation" r:id="rId5" imgW="1625600" imgH="431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610" y="4953000"/>
                        <a:ext cx="341064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5009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73191" y="2028617"/>
            <a:ext cx="10532853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ibname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meta </a:t>
            </a:r>
            <a:r>
              <a:rPr lang="en-US" sz="2800" dirty="0">
                <a:solidFill>
                  <a:srgbClr val="800080"/>
                </a:solidFill>
                <a:latin typeface="Lucida Console" panose="020B0609040504020204" pitchFamily="49" charset="0"/>
              </a:rPr>
              <a:t>"&amp;path\</a:t>
            </a:r>
            <a:r>
              <a:rPr lang="en-US" sz="28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metaiml</a:t>
            </a:r>
            <a:r>
              <a:rPr lang="en-US" sz="28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800" dirty="0">
                <a:solidFill>
                  <a:srgbClr val="008000"/>
                </a:solidFill>
                <a:latin typeface="Lucida Console" panose="020B0609040504020204" pitchFamily="49" charset="0"/>
              </a:rPr>
              <a:t>/*the pre-eclampsia data</a:t>
            </a:r>
          </a:p>
          <a:p>
            <a:r>
              <a:rPr lang="en-US" sz="2800" dirty="0">
                <a:solidFill>
                  <a:srgbClr val="008000"/>
                </a:solidFill>
                <a:latin typeface="Lucida Console" panose="020B0609040504020204" pitchFamily="49" charset="0"/>
              </a:rPr>
              <a:t>Pre-eclampsia is high </a:t>
            </a:r>
            <a:r>
              <a:rPr lang="en-US" sz="28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bp</a:t>
            </a:r>
            <a:r>
              <a:rPr lang="en-US" sz="2800" dirty="0">
                <a:solidFill>
                  <a:srgbClr val="008000"/>
                </a:solidFill>
                <a:latin typeface="Lucida Console" panose="020B0609040504020204" pitchFamily="49" charset="0"/>
              </a:rPr>
              <a:t> and urine protein</a:t>
            </a:r>
          </a:p>
          <a:p>
            <a:r>
              <a:rPr lang="en-US" sz="2800" dirty="0">
                <a:solidFill>
                  <a:srgbClr val="008000"/>
                </a:solidFill>
                <a:latin typeface="Lucida Console" panose="020B0609040504020204" pitchFamily="49" charset="0"/>
              </a:rPr>
              <a:t>after 20 weeks of pregnancy</a:t>
            </a:r>
          </a:p>
          <a:p>
            <a:r>
              <a:rPr lang="en-US" sz="2800" dirty="0">
                <a:solidFill>
                  <a:srgbClr val="008000"/>
                </a:solidFill>
                <a:latin typeface="Lucida Console" panose="020B0609040504020204" pitchFamily="49" charset="0"/>
              </a:rPr>
              <a:t>*/</a:t>
            </a:r>
            <a:endParaRPr lang="en-US" sz="28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8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ta.preeclampsia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9433826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7034" y="144006"/>
            <a:ext cx="12059729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data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ta.preeclampsi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effect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no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lno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UM(&amp;effect*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)/SUM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SUM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in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: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m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: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var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data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um(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*(&amp;effect-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m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**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,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count(*)-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in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: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qst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: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qstat_df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data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effectsmea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m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effects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qst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qst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q_d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qstat_d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q_pv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-cdf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chisq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qstat,q_d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lower95_ci=fixedeffectsmean-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.96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*sqrt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effects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upper95_ci=fixedeffectsmean+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.96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*sqrt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effects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;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9116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55956" y="1"/>
            <a:ext cx="10515600" cy="639192"/>
          </a:xfrm>
        </p:spPr>
        <p:txBody>
          <a:bodyPr>
            <a:normAutofit fontScale="90000"/>
          </a:bodyPr>
          <a:lstStyle/>
          <a:p>
            <a:r>
              <a:rPr lang="en-US" dirty="0"/>
              <a:t>The fixed effects macro</a:t>
            </a:r>
          </a:p>
        </p:txBody>
      </p:sp>
      <p:sp>
        <p:nvSpPr>
          <p:cNvPr id="6" name="Rectangle 5"/>
          <p:cNvSpPr/>
          <p:nvPr/>
        </p:nvSpPr>
        <p:spPr>
          <a:xfrm>
            <a:off x="343270" y="774954"/>
            <a:ext cx="11540971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acro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eff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(effect=,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,data=&amp;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slast,outdata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results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1400" dirty="0">
                <a:solidFill>
                  <a:srgbClr val="008000"/>
                </a:solidFill>
                <a:latin typeface="Lucida Console" panose="020B0609040504020204" pitchFamily="49" charset="0"/>
              </a:rPr>
              <a:t>/*======</a:t>
            </a:r>
          </a:p>
          <a:p>
            <a:r>
              <a:rPr lang="en-US" sz="1400" dirty="0">
                <a:solidFill>
                  <a:srgbClr val="008000"/>
                </a:solidFill>
                <a:latin typeface="Lucida Console" panose="020B0609040504020204" pitchFamily="49" charset="0"/>
              </a:rPr>
              <a:t>Parameters:</a:t>
            </a:r>
          </a:p>
          <a:p>
            <a:r>
              <a:rPr lang="en-US" sz="1400" dirty="0">
                <a:solidFill>
                  <a:srgbClr val="008000"/>
                </a:solidFill>
                <a:latin typeface="Lucida Console" panose="020B0609040504020204" pitchFamily="49" charset="0"/>
              </a:rPr>
              <a:t>effect=variable with estimated effect size</a:t>
            </a:r>
          </a:p>
          <a:p>
            <a:r>
              <a:rPr lang="en-US" sz="14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var</a:t>
            </a:r>
            <a:r>
              <a:rPr lang="en-US" sz="1400" dirty="0">
                <a:solidFill>
                  <a:srgbClr val="008000"/>
                </a:solidFill>
                <a:latin typeface="Lucida Console" panose="020B0609040504020204" pitchFamily="49" charset="0"/>
              </a:rPr>
              <a:t>=variable with variance of estimated effect size</a:t>
            </a:r>
          </a:p>
          <a:p>
            <a:endParaRPr lang="en-US" sz="1400" dirty="0">
              <a:solidFill>
                <a:srgbClr val="008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8000"/>
                </a:solidFill>
                <a:latin typeface="Lucida Console" panose="020B0609040504020204" pitchFamily="49" charset="0"/>
              </a:rPr>
              <a:t>data=data set containing the effect and its variance</a:t>
            </a:r>
          </a:p>
          <a:p>
            <a:r>
              <a:rPr lang="en-US" sz="14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outdata</a:t>
            </a:r>
            <a:r>
              <a:rPr lang="en-US" sz="1400" dirty="0">
                <a:solidFill>
                  <a:srgbClr val="008000"/>
                </a:solidFill>
                <a:latin typeface="Lucida Console" panose="020B0609040504020204" pitchFamily="49" charset="0"/>
              </a:rPr>
              <a:t>=name of dataset to contain results</a:t>
            </a:r>
          </a:p>
          <a:p>
            <a:r>
              <a:rPr lang="en-US" sz="1400" dirty="0">
                <a:solidFill>
                  <a:srgbClr val="008000"/>
                </a:solidFill>
                <a:latin typeface="Lucida Console" panose="020B0609040504020204" pitchFamily="49" charset="0"/>
              </a:rPr>
              <a:t>*/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c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ql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  select SUM(&amp;effect*(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/&amp;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))/SUM(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/&amp;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) , 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/SUM(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/&amp;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	into :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mn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,: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var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	from &amp;data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	select sum( 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/&amp;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*(&amp;effect-&amp;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mn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)**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),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	count(*)-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into :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qsta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, :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qstat_df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	from &amp;data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quit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data &amp;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data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effectsmean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mn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effectsvar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var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qsta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qsta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q_df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qstat_df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q_pval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-cdf(</a:t>
            </a:r>
            <a:r>
              <a:rPr lang="en-US" sz="14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1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chisq</a:t>
            </a:r>
            <a:r>
              <a:rPr lang="en-US" sz="14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qstat,q_df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lower95_ci=fixedeffectsmean-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.96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*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qr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effectsvar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upper95_ci=fixedeffectsmean+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.96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*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qr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effectsvar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run;</a:t>
            </a:r>
          </a:p>
          <a:p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end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4796535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0113" y="2197894"/>
            <a:ext cx="1107631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2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eff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(effect=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nor,var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lnor,data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ta.preeclampsia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)</a:t>
            </a:r>
          </a:p>
          <a:p>
            <a:endParaRPr lang="en-US" sz="22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2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xedresults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4783015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</TotalTime>
  <Words>252</Words>
  <Application>Microsoft Office PowerPoint</Application>
  <PresentationFormat>Widescreen</PresentationFormat>
  <Paragraphs>8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Lucida Console</vt:lpstr>
      <vt:lpstr>Office Theme</vt:lpstr>
      <vt:lpstr>1_Office Theme</vt:lpstr>
      <vt:lpstr>Equation</vt:lpstr>
      <vt:lpstr>Meta-Analysis</vt:lpstr>
      <vt:lpstr>PowerPoint Presentation</vt:lpstr>
      <vt:lpstr>Some Formalization</vt:lpstr>
      <vt:lpstr>Fixed Effects Model</vt:lpstr>
      <vt:lpstr>A test statistic</vt:lpstr>
      <vt:lpstr>PowerPoint Presentation</vt:lpstr>
      <vt:lpstr>PowerPoint Presentation</vt:lpstr>
      <vt:lpstr>The fixed effects macro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fixed effects macro</dc:title>
  <dc:creator>Dan McGee</dc:creator>
  <cp:lastModifiedBy>Dan McGee</cp:lastModifiedBy>
  <cp:revision>10</cp:revision>
  <dcterms:created xsi:type="dcterms:W3CDTF">2015-06-03T16:37:45Z</dcterms:created>
  <dcterms:modified xsi:type="dcterms:W3CDTF">2017-02-14T21:31:54Z</dcterms:modified>
</cp:coreProperties>
</file>